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CF4729" w14:textId="77777777" w:rsidR="00D3311F" w:rsidRDefault="00D3311F" w:rsidP="00D3311F">
      <w:pPr>
        <w:spacing w:line="240" w:lineRule="auto"/>
        <w:jc w:val="both"/>
        <w:rPr>
          <w:lang w:val="en-US"/>
        </w:rPr>
      </w:pPr>
      <w:r>
        <w:rPr>
          <w:lang w:val="en-US"/>
        </w:rPr>
        <w:t>Step = 0</w:t>
      </w:r>
    </w:p>
    <w:p w14:paraId="6AE9D160" w14:textId="3036C260" w:rsidR="00D3311F" w:rsidRDefault="008F0BA2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50FA9E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3in;height:19.5pt" o:ole="">
            <v:imagedata r:id="rId4" o:title=""/>
          </v:shape>
          <o:OLEObject Type="Embed" ProgID="Equation.DSMT4" ShapeID="_x0000_i1080" DrawAspect="Content" ObjectID="_1725647507" r:id="rId5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340" w:dyaOrig="380" w14:anchorId="39B10F45">
          <v:shape id="_x0000_i1082" type="#_x0000_t75" style="width:3in;height:19.5pt" o:ole="">
            <v:imagedata r:id="rId6" o:title=""/>
          </v:shape>
          <o:OLEObject Type="Embed" ProgID="Equation.DSMT4" ShapeID="_x0000_i1082" DrawAspect="Content" ObjectID="_1725647508" r:id="rId7"/>
        </w:object>
      </w:r>
      <w:r w:rsidR="00D3311F">
        <w:rPr>
          <w:lang w:val="en-US"/>
        </w:rPr>
        <w:t>;</w:t>
      </w:r>
    </w:p>
    <w:p w14:paraId="271235C8" w14:textId="52F1925E" w:rsidR="00D3311F" w:rsidRDefault="008F0BA2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59" w:dyaOrig="380" w14:anchorId="58A3A3FB">
          <v:shape id="_x0000_i1084" type="#_x0000_t75" style="width:224.25pt;height:19.5pt" o:ole="">
            <v:imagedata r:id="rId8" o:title=""/>
          </v:shape>
          <o:OLEObject Type="Embed" ProgID="Equation.DSMT4" ShapeID="_x0000_i1084" DrawAspect="Content" ObjectID="_1725647509" r:id="rId9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340" w:dyaOrig="380" w14:anchorId="18D6ACD4">
          <v:shape id="_x0000_i1086" type="#_x0000_t75" style="width:216.75pt;height:19.5pt" o:ole="">
            <v:imagedata r:id="rId10" o:title=""/>
          </v:shape>
          <o:OLEObject Type="Embed" ProgID="Equation.DSMT4" ShapeID="_x0000_i1086" DrawAspect="Content" ObjectID="_1725647510" r:id="rId11"/>
        </w:object>
      </w:r>
      <w:r w:rsidR="00D3311F">
        <w:rPr>
          <w:lang w:val="en-US"/>
        </w:rPr>
        <w:t>;</w:t>
      </w:r>
    </w:p>
    <w:p w14:paraId="00A5EE56" w14:textId="20CA9F54" w:rsidR="00D3311F" w:rsidRDefault="008F0BA2" w:rsidP="00D3311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7EB0EFEB">
          <v:shape id="_x0000_i1088" type="#_x0000_t75" style="width:89.25pt;height:22.5pt" o:ole="">
            <v:imagedata r:id="rId12" o:title=""/>
          </v:shape>
          <o:OLEObject Type="Embed" ProgID="Equation.DSMT4" ShapeID="_x0000_i1088" DrawAspect="Content" ObjectID="_1725647511" r:id="rId13"/>
        </w:object>
      </w:r>
      <w:r w:rsidR="00D3311F">
        <w:rPr>
          <w:lang w:val="en-US"/>
        </w:rPr>
        <w:t>;</w:t>
      </w:r>
    </w:p>
    <w:p w14:paraId="78B500F3" w14:textId="35D81C11" w:rsidR="00D3311F" w:rsidRPr="009B5A0D" w:rsidRDefault="008F0BA2" w:rsidP="00D3311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939" w:dyaOrig="320" w14:anchorId="64F0FF55">
          <v:shape id="_x0000_i1090" type="#_x0000_t75" style="width:96.75pt;height:16.5pt" o:ole="">
            <v:imagedata r:id="rId14" o:title=""/>
          </v:shape>
          <o:OLEObject Type="Embed" ProgID="Equation.DSMT4" ShapeID="_x0000_i1090" DrawAspect="Content" ObjectID="_1725647512" r:id="rId15"/>
        </w:object>
      </w:r>
      <w:r w:rsidR="00D3311F">
        <w:rPr>
          <w:lang w:val="en-US"/>
        </w:rPr>
        <w:t xml:space="preserve">;  </w:t>
      </w:r>
    </w:p>
    <w:p w14:paraId="52F274D2" w14:textId="57D87CB3" w:rsidR="00D3311F" w:rsidRPr="009B5A0D" w:rsidRDefault="008F0BA2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2100" w:dyaOrig="360" w14:anchorId="0C804E8D">
          <v:shape id="_x0000_i1092" type="#_x0000_t75" style="width:105.75pt;height:18pt" o:ole="">
            <v:imagedata r:id="rId16" o:title=""/>
          </v:shape>
          <o:OLEObject Type="Embed" ProgID="Equation.DSMT4" ShapeID="_x0000_i1092" DrawAspect="Content" ObjectID="_1725647513" r:id="rId17"/>
        </w:object>
      </w:r>
      <w:r w:rsidR="00D3311F">
        <w:rPr>
          <w:lang w:val="en-US"/>
        </w:rPr>
        <w:t xml:space="preserve">;    </w:t>
      </w:r>
    </w:p>
    <w:p w14:paraId="3A787C1F" w14:textId="0865F6EF" w:rsidR="00D3311F" w:rsidRDefault="008F0BA2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940" w:dyaOrig="400" w14:anchorId="31523590">
          <v:shape id="_x0000_i1095" type="#_x0000_t75" style="width:246.75pt;height:19.5pt" o:ole="">
            <v:imagedata r:id="rId18" o:title=""/>
          </v:shape>
          <o:OLEObject Type="Embed" ProgID="Equation.DSMT4" ShapeID="_x0000_i1095" DrawAspect="Content" ObjectID="_1725647514" r:id="rId19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880" w:dyaOrig="400" w14:anchorId="39DDB3F3">
          <v:shape id="_x0000_i1097" type="#_x0000_t75" style="width:243.75pt;height:19.5pt" o:ole="">
            <v:imagedata r:id="rId20" o:title=""/>
          </v:shape>
          <o:OLEObject Type="Embed" ProgID="Equation.DSMT4" ShapeID="_x0000_i1097" DrawAspect="Content" ObjectID="_1725647515" r:id="rId21"/>
        </w:object>
      </w:r>
      <w:r w:rsidR="00D3311F">
        <w:rPr>
          <w:lang w:val="en-US"/>
        </w:rPr>
        <w:t>;</w:t>
      </w:r>
    </w:p>
    <w:p w14:paraId="3B3E9751" w14:textId="71388951" w:rsidR="00D3311F" w:rsidRDefault="00FE2AB9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780" w:dyaOrig="380" w14:anchorId="094D3491">
          <v:shape id="_x0000_i1103" type="#_x0000_t75" style="width:289.5pt;height:19.5pt" o:ole="">
            <v:imagedata r:id="rId22" o:title=""/>
          </v:shape>
          <o:OLEObject Type="Embed" ProgID="Equation.DSMT4" ShapeID="_x0000_i1103" DrawAspect="Content" ObjectID="_1725647516" r:id="rId23"/>
        </w:object>
      </w:r>
      <w:r w:rsidR="00D3311F">
        <w:rPr>
          <w:lang w:val="en-US"/>
        </w:rPr>
        <w:t xml:space="preserve">; </w:t>
      </w:r>
    </w:p>
    <w:p w14:paraId="6B3FC109" w14:textId="4E605497" w:rsidR="00D3311F" w:rsidRDefault="00FE2AB9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980" w:dyaOrig="380" w14:anchorId="71E6567F">
          <v:shape id="_x0000_i1105" type="#_x0000_t75" style="width:297.75pt;height:19.5pt" o:ole="">
            <v:imagedata r:id="rId24" o:title=""/>
          </v:shape>
          <o:OLEObject Type="Embed" ProgID="Equation.DSMT4" ShapeID="_x0000_i1105" DrawAspect="Content" ObjectID="_1725647517" r:id="rId25"/>
        </w:object>
      </w:r>
      <w:r w:rsidR="00D3311F">
        <w:rPr>
          <w:lang w:val="en-US"/>
        </w:rPr>
        <w:t>;</w:t>
      </w:r>
    </w:p>
    <w:p w14:paraId="07DD6278" w14:textId="58394633" w:rsidR="00D3311F" w:rsidRDefault="00FE2AB9" w:rsidP="00D3311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2C912C57">
          <v:shape id="_x0000_i1107" type="#_x0000_t75" style="width:102.75pt;height:18pt" o:ole="">
            <v:imagedata r:id="rId26" o:title=""/>
          </v:shape>
          <o:OLEObject Type="Embed" ProgID="Equation.DSMT4" ShapeID="_x0000_i1107" DrawAspect="Content" ObjectID="_1725647518" r:id="rId27"/>
        </w:object>
      </w:r>
    </w:p>
    <w:p w14:paraId="53175428" w14:textId="6E74023E" w:rsidR="00D3311F" w:rsidRDefault="00FE2AB9" w:rsidP="00D3311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585ED627">
          <v:shape id="_x0000_i1109" type="#_x0000_t75" style="width:105pt;height:18pt" o:ole="">
            <v:imagedata r:id="rId28" o:title=""/>
          </v:shape>
          <o:OLEObject Type="Embed" ProgID="Equation.DSMT4" ShapeID="_x0000_i1109" DrawAspect="Content" ObjectID="_1725647519" r:id="rId29"/>
        </w:object>
      </w:r>
    </w:p>
    <w:p w14:paraId="41047612" w14:textId="345B4CB8" w:rsidR="00D3311F" w:rsidRDefault="00FE2AB9" w:rsidP="00D3311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494A7A1F">
          <v:shape id="_x0000_i1111" type="#_x0000_t75" style="width:95.25pt;height:18.75pt" o:ole="">
            <v:imagedata r:id="rId30" o:title=""/>
          </v:shape>
          <o:OLEObject Type="Embed" ProgID="Equation.DSMT4" ShapeID="_x0000_i1111" DrawAspect="Content" ObjectID="_1725647520" r:id="rId31"/>
        </w:object>
      </w:r>
    </w:p>
    <w:p w14:paraId="63326DD3" w14:textId="45085BEB" w:rsidR="00D3311F" w:rsidRDefault="00FE2AB9" w:rsidP="00D3311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493BDCF0">
          <v:shape id="_x0000_i1113" type="#_x0000_t75" style="width:99.75pt;height:18pt" o:ole="">
            <v:imagedata r:id="rId32" o:title=""/>
          </v:shape>
          <o:OLEObject Type="Embed" ProgID="Equation.DSMT4" ShapeID="_x0000_i1113" DrawAspect="Content" ObjectID="_1725647521" r:id="rId33"/>
        </w:object>
      </w:r>
    </w:p>
    <w:p w14:paraId="20AC16F7" w14:textId="6C4DD5EA" w:rsidR="00D3311F" w:rsidRDefault="00FE2AB9" w:rsidP="00D3311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1897CFB0">
          <v:shape id="_x0000_i1115" type="#_x0000_t75" style="width:93pt;height:14.25pt" o:ole="">
            <v:imagedata r:id="rId34" o:title=""/>
          </v:shape>
          <o:OLEObject Type="Embed" ProgID="Equation.DSMT4" ShapeID="_x0000_i1115" DrawAspect="Content" ObjectID="_1725647522" r:id="rId35"/>
        </w:object>
      </w:r>
    </w:p>
    <w:p w14:paraId="04F9B702" w14:textId="3BAE77E1" w:rsidR="00D3311F" w:rsidRDefault="00FE2AB9" w:rsidP="00D3311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13074704">
          <v:shape id="_x0000_i1117" type="#_x0000_t75" style="width:86.25pt;height:14.25pt" o:ole="">
            <v:imagedata r:id="rId36" o:title=""/>
          </v:shape>
          <o:OLEObject Type="Embed" ProgID="Equation.DSMT4" ShapeID="_x0000_i1117" DrawAspect="Content" ObjectID="_1725647523" r:id="rId37"/>
        </w:object>
      </w:r>
    </w:p>
    <w:p w14:paraId="7AEE80D2" w14:textId="4AAC5B12" w:rsidR="00D3311F" w:rsidRPr="00BC30B7" w:rsidRDefault="00FE2AB9" w:rsidP="00D3311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820" w:dyaOrig="279" w14:anchorId="193C2126">
          <v:shape id="_x0000_i1120" type="#_x0000_t75" style="width:90.75pt;height:14.25pt" o:ole="">
            <v:imagedata r:id="rId38" o:title=""/>
          </v:shape>
          <o:OLEObject Type="Embed" ProgID="Equation.DSMT4" ShapeID="_x0000_i1120" DrawAspect="Content" ObjectID="_1725647524" r:id="rId39"/>
        </w:object>
      </w:r>
    </w:p>
    <w:p w14:paraId="2AD0E1DD" w14:textId="77777777" w:rsidR="00D3311F" w:rsidRDefault="00D3311F" w:rsidP="00D3311F">
      <w:pPr>
        <w:spacing w:line="240" w:lineRule="auto"/>
        <w:jc w:val="both"/>
        <w:rPr>
          <w:lang w:val="en-US"/>
        </w:rPr>
      </w:pPr>
    </w:p>
    <w:p w14:paraId="2A75B294" w14:textId="77777777" w:rsidR="00D3311F" w:rsidRDefault="00D3311F" w:rsidP="00D3311F">
      <w:pPr>
        <w:spacing w:line="240" w:lineRule="auto"/>
        <w:jc w:val="both"/>
        <w:rPr>
          <w:lang w:val="en-US"/>
        </w:rPr>
      </w:pPr>
      <w:r>
        <w:rPr>
          <w:lang w:val="en-US"/>
        </w:rPr>
        <w:t>Step = 1</w:t>
      </w:r>
    </w:p>
    <w:p w14:paraId="0050A2B3" w14:textId="79E9EF91" w:rsidR="00D3311F" w:rsidRDefault="00D23578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32D0673A">
          <v:shape id="_x0000_i1122" type="#_x0000_t75" style="width:216.75pt;height:19.5pt" o:ole="">
            <v:imagedata r:id="rId40" o:title=""/>
          </v:shape>
          <o:OLEObject Type="Embed" ProgID="Equation.DSMT4" ShapeID="_x0000_i1122" DrawAspect="Content" ObjectID="_1725647525" r:id="rId41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360" w:dyaOrig="380" w14:anchorId="0014ED4C">
          <v:shape id="_x0000_i1124" type="#_x0000_t75" style="width:218.25pt;height:19.5pt" o:ole="">
            <v:imagedata r:id="rId42" o:title=""/>
          </v:shape>
          <o:OLEObject Type="Embed" ProgID="Equation.DSMT4" ShapeID="_x0000_i1124" DrawAspect="Content" ObjectID="_1725647526" r:id="rId43"/>
        </w:object>
      </w:r>
      <w:r w:rsidR="00D3311F">
        <w:rPr>
          <w:lang w:val="en-US"/>
        </w:rPr>
        <w:t xml:space="preserve">; </w:t>
      </w:r>
    </w:p>
    <w:p w14:paraId="307E52B8" w14:textId="6D4394BF" w:rsidR="00D3311F" w:rsidRDefault="00D23578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620" w:dyaOrig="380" w14:anchorId="3DE02C30">
          <v:shape id="_x0000_i1126" type="#_x0000_t75" style="width:231.75pt;height:19.5pt" o:ole="">
            <v:imagedata r:id="rId44" o:title=""/>
          </v:shape>
          <o:OLEObject Type="Embed" ProgID="Equation.DSMT4" ShapeID="_x0000_i1126" DrawAspect="Content" ObjectID="_1725647527" r:id="rId45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420" w:dyaOrig="380" w14:anchorId="5C0C1464">
          <v:shape id="_x0000_i1128" type="#_x0000_t75" style="width:221.25pt;height:19.5pt" o:ole="">
            <v:imagedata r:id="rId46" o:title=""/>
          </v:shape>
          <o:OLEObject Type="Embed" ProgID="Equation.DSMT4" ShapeID="_x0000_i1128" DrawAspect="Content" ObjectID="_1725647528" r:id="rId47"/>
        </w:object>
      </w:r>
      <w:r w:rsidR="00D3311F">
        <w:rPr>
          <w:lang w:val="en-US"/>
        </w:rPr>
        <w:t>;</w:t>
      </w:r>
    </w:p>
    <w:p w14:paraId="79381E54" w14:textId="688327A6" w:rsidR="00D3311F" w:rsidRDefault="00D23578" w:rsidP="00D3311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56771778">
          <v:shape id="_x0000_i1130" type="#_x0000_t75" style="width:90pt;height:22.5pt" o:ole="">
            <v:imagedata r:id="rId48" o:title=""/>
          </v:shape>
          <o:OLEObject Type="Embed" ProgID="Equation.DSMT4" ShapeID="_x0000_i1130" DrawAspect="Content" ObjectID="_1725647529" r:id="rId49"/>
        </w:object>
      </w:r>
      <w:r w:rsidR="00D3311F">
        <w:rPr>
          <w:lang w:val="en-US"/>
        </w:rPr>
        <w:t>;</w:t>
      </w:r>
    </w:p>
    <w:p w14:paraId="78F081A9" w14:textId="044CB354" w:rsidR="00D3311F" w:rsidRPr="009B5A0D" w:rsidRDefault="00D23578" w:rsidP="00D3311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920" w:dyaOrig="320" w14:anchorId="31CC39F3">
          <v:shape id="_x0000_i1132" type="#_x0000_t75" style="width:96pt;height:16.5pt" o:ole="">
            <v:imagedata r:id="rId50" o:title=""/>
          </v:shape>
          <o:OLEObject Type="Embed" ProgID="Equation.DSMT4" ShapeID="_x0000_i1132" DrawAspect="Content" ObjectID="_1725647530" r:id="rId51"/>
        </w:object>
      </w:r>
      <w:r w:rsidR="00D3311F">
        <w:rPr>
          <w:lang w:val="en-US"/>
        </w:rPr>
        <w:t xml:space="preserve">;  </w:t>
      </w:r>
    </w:p>
    <w:p w14:paraId="3DAB280E" w14:textId="117CD792" w:rsidR="00D3311F" w:rsidRPr="009B5A0D" w:rsidRDefault="00A84F4C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2079" w:dyaOrig="360" w14:anchorId="02D7F393">
          <v:shape id="_x0000_i1134" type="#_x0000_t75" style="width:104.25pt;height:18pt" o:ole="">
            <v:imagedata r:id="rId52" o:title=""/>
          </v:shape>
          <o:OLEObject Type="Embed" ProgID="Equation.DSMT4" ShapeID="_x0000_i1134" DrawAspect="Content" ObjectID="_1725647531" r:id="rId53"/>
        </w:object>
      </w:r>
      <w:r w:rsidR="00D3311F">
        <w:rPr>
          <w:lang w:val="en-US"/>
        </w:rPr>
        <w:t xml:space="preserve">;    </w:t>
      </w:r>
    </w:p>
    <w:p w14:paraId="6A2C7E12" w14:textId="44B0DD31" w:rsidR="00D3311F" w:rsidRDefault="00A84F4C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920" w:dyaOrig="400" w14:anchorId="31A80F24">
          <v:shape id="_x0000_i1136" type="#_x0000_t75" style="width:245.25pt;height:19.5pt" o:ole="">
            <v:imagedata r:id="rId54" o:title=""/>
          </v:shape>
          <o:OLEObject Type="Embed" ProgID="Equation.DSMT4" ShapeID="_x0000_i1136" DrawAspect="Content" ObjectID="_1725647532" r:id="rId55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860" w:dyaOrig="400" w14:anchorId="1759AF86">
          <v:shape id="_x0000_i1139" type="#_x0000_t75" style="width:243pt;height:19.5pt" o:ole="">
            <v:imagedata r:id="rId56" o:title=""/>
          </v:shape>
          <o:OLEObject Type="Embed" ProgID="Equation.DSMT4" ShapeID="_x0000_i1139" DrawAspect="Content" ObjectID="_1725647533" r:id="rId57"/>
        </w:object>
      </w:r>
      <w:r w:rsidR="00D3311F">
        <w:rPr>
          <w:lang w:val="en-US"/>
        </w:rPr>
        <w:t>;</w:t>
      </w:r>
    </w:p>
    <w:p w14:paraId="47ED6256" w14:textId="23BD7F91" w:rsidR="00D3311F" w:rsidRDefault="00A84F4C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780" w:dyaOrig="380" w14:anchorId="66AF712F">
          <v:shape id="_x0000_i1142" type="#_x0000_t75" style="width:288.75pt;height:19.5pt" o:ole="">
            <v:imagedata r:id="rId58" o:title=""/>
          </v:shape>
          <o:OLEObject Type="Embed" ProgID="Equation.DSMT4" ShapeID="_x0000_i1142" DrawAspect="Content" ObjectID="_1725647534" r:id="rId59"/>
        </w:object>
      </w:r>
      <w:r w:rsidR="00D3311F">
        <w:rPr>
          <w:lang w:val="en-US"/>
        </w:rPr>
        <w:t xml:space="preserve">; </w:t>
      </w:r>
    </w:p>
    <w:p w14:paraId="78E2695C" w14:textId="673C20F2" w:rsidR="00D3311F" w:rsidRDefault="00A84F4C" w:rsidP="00D3311F">
      <w:pPr>
        <w:spacing w:line="240" w:lineRule="auto"/>
        <w:jc w:val="both"/>
        <w:rPr>
          <w:lang w:val="en-US"/>
        </w:rPr>
      </w:pPr>
      <w:r w:rsidRPr="00A84F4C">
        <w:rPr>
          <w:position w:val="-28"/>
        </w:rPr>
        <w:object w:dxaOrig="5960" w:dyaOrig="680" w14:anchorId="7395F92E">
          <v:shape id="_x0000_i1145" type="#_x0000_t75" style="width:297.75pt;height:35.25pt" o:ole="">
            <v:imagedata r:id="rId60" o:title=""/>
          </v:shape>
          <o:OLEObject Type="Embed" ProgID="Equation.DSMT4" ShapeID="_x0000_i1145" DrawAspect="Content" ObjectID="_1725647535" r:id="rId61"/>
        </w:object>
      </w:r>
      <w:r w:rsidR="00D3311F">
        <w:rPr>
          <w:lang w:val="en-US"/>
        </w:rPr>
        <w:t>;</w:t>
      </w:r>
    </w:p>
    <w:p w14:paraId="20F0F2BF" w14:textId="2A32DE01" w:rsidR="00D3311F" w:rsidRDefault="00A84F4C" w:rsidP="00D3311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5B854322">
          <v:shape id="_x0000_i1147" type="#_x0000_t75" style="width:102pt;height:18pt" o:ole="">
            <v:imagedata r:id="rId62" o:title=""/>
          </v:shape>
          <o:OLEObject Type="Embed" ProgID="Equation.DSMT4" ShapeID="_x0000_i1147" DrawAspect="Content" ObjectID="_1725647536" r:id="rId63"/>
        </w:object>
      </w:r>
    </w:p>
    <w:p w14:paraId="569D5AD5" w14:textId="7712687E" w:rsidR="00D3311F" w:rsidRDefault="00A84F4C" w:rsidP="00D3311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226D5F12">
          <v:shape id="_x0000_i1149" type="#_x0000_t75" style="width:105pt;height:18pt" o:ole="">
            <v:imagedata r:id="rId64" o:title=""/>
          </v:shape>
          <o:OLEObject Type="Embed" ProgID="Equation.DSMT4" ShapeID="_x0000_i1149" DrawAspect="Content" ObjectID="_1725647537" r:id="rId65"/>
        </w:object>
      </w:r>
    </w:p>
    <w:p w14:paraId="6DB28839" w14:textId="20A6AB7F" w:rsidR="00D3311F" w:rsidRDefault="00A84F4C" w:rsidP="00D3311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58E508B5">
          <v:shape id="_x0000_i1151" type="#_x0000_t75" style="width:95.25pt;height:18.75pt" o:ole="">
            <v:imagedata r:id="rId66" o:title=""/>
          </v:shape>
          <o:OLEObject Type="Embed" ProgID="Equation.DSMT4" ShapeID="_x0000_i1151" DrawAspect="Content" ObjectID="_1725647538" r:id="rId67"/>
        </w:object>
      </w:r>
    </w:p>
    <w:p w14:paraId="7520F3A8" w14:textId="5CB15B94" w:rsidR="00D3311F" w:rsidRDefault="00A84F4C" w:rsidP="00D3311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658BF96B">
          <v:shape id="_x0000_i1153" type="#_x0000_t75" style="width:99.75pt;height:18pt" o:ole="">
            <v:imagedata r:id="rId68" o:title=""/>
          </v:shape>
          <o:OLEObject Type="Embed" ProgID="Equation.DSMT4" ShapeID="_x0000_i1153" DrawAspect="Content" ObjectID="_1725647539" r:id="rId69"/>
        </w:object>
      </w:r>
    </w:p>
    <w:p w14:paraId="0C30651A" w14:textId="4B79AE93" w:rsidR="00D3311F" w:rsidRDefault="00A84F4C" w:rsidP="00D3311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45EC6CC4">
          <v:shape id="_x0000_i1155" type="#_x0000_t75" style="width:93pt;height:14.25pt" o:ole="">
            <v:imagedata r:id="rId70" o:title=""/>
          </v:shape>
          <o:OLEObject Type="Embed" ProgID="Equation.DSMT4" ShapeID="_x0000_i1155" DrawAspect="Content" ObjectID="_1725647540" r:id="rId71"/>
        </w:object>
      </w:r>
    </w:p>
    <w:p w14:paraId="37A34DAB" w14:textId="17CFC3AC" w:rsidR="00D3311F" w:rsidRDefault="00A84F4C" w:rsidP="00D3311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1A156E73">
          <v:shape id="_x0000_i1157" type="#_x0000_t75" style="width:86.25pt;height:14.25pt" o:ole="">
            <v:imagedata r:id="rId72" o:title=""/>
          </v:shape>
          <o:OLEObject Type="Embed" ProgID="Equation.DSMT4" ShapeID="_x0000_i1157" DrawAspect="Content" ObjectID="_1725647541" r:id="rId73"/>
        </w:object>
      </w:r>
    </w:p>
    <w:p w14:paraId="0EE76DF1" w14:textId="1C1CC07E" w:rsidR="00D3311F" w:rsidRDefault="00A84F4C" w:rsidP="00D3311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820" w:dyaOrig="279" w14:anchorId="433B040C">
          <v:shape id="_x0000_i1159" type="#_x0000_t75" style="width:90.75pt;height:14.25pt" o:ole="">
            <v:imagedata r:id="rId74" o:title=""/>
          </v:shape>
          <o:OLEObject Type="Embed" ProgID="Equation.DSMT4" ShapeID="_x0000_i1159" DrawAspect="Content" ObjectID="_1725647542" r:id="rId75"/>
        </w:object>
      </w:r>
    </w:p>
    <w:p w14:paraId="5F7181B4" w14:textId="77777777" w:rsidR="00D3311F" w:rsidRDefault="00D3311F" w:rsidP="00D3311F">
      <w:pPr>
        <w:spacing w:line="240" w:lineRule="auto"/>
        <w:jc w:val="both"/>
        <w:rPr>
          <w:lang w:val="en-US"/>
        </w:rPr>
      </w:pPr>
    </w:p>
    <w:p w14:paraId="2089B75A" w14:textId="77777777" w:rsidR="00D3311F" w:rsidRDefault="00D3311F" w:rsidP="00D3311F">
      <w:pPr>
        <w:spacing w:line="240" w:lineRule="auto"/>
        <w:jc w:val="both"/>
        <w:rPr>
          <w:lang w:val="en-US"/>
        </w:rPr>
      </w:pPr>
      <w:r>
        <w:rPr>
          <w:lang w:val="en-US"/>
        </w:rPr>
        <w:t>Step = 2</w:t>
      </w:r>
    </w:p>
    <w:p w14:paraId="5E4BACD1" w14:textId="49D30BA2" w:rsidR="00D3311F" w:rsidRDefault="004F2083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4A172B22">
          <v:shape id="_x0000_i1165" type="#_x0000_t75" style="width:216.75pt;height:19.5pt" o:ole="">
            <v:imagedata r:id="rId76" o:title=""/>
          </v:shape>
          <o:OLEObject Type="Embed" ProgID="Equation.DSMT4" ShapeID="_x0000_i1165" DrawAspect="Content" ObjectID="_1725647543" r:id="rId77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360" w:dyaOrig="380" w14:anchorId="75DE8AF8">
          <v:shape id="_x0000_i1163" type="#_x0000_t75" style="width:218.25pt;height:19.5pt" o:ole="">
            <v:imagedata r:id="rId78" o:title=""/>
          </v:shape>
          <o:OLEObject Type="Embed" ProgID="Equation.DSMT4" ShapeID="_x0000_i1163" DrawAspect="Content" ObjectID="_1725647544" r:id="rId79"/>
        </w:object>
      </w:r>
      <w:r w:rsidR="00D3311F">
        <w:rPr>
          <w:lang w:val="en-US"/>
        </w:rPr>
        <w:t xml:space="preserve">; </w:t>
      </w:r>
    </w:p>
    <w:p w14:paraId="1831C5D0" w14:textId="410FEF49" w:rsidR="00D3311F" w:rsidRDefault="004F2083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80" w:dyaOrig="380" w14:anchorId="75864134">
          <v:shape id="_x0000_i1171" type="#_x0000_t75" style="width:224.25pt;height:19.5pt" o:ole="">
            <v:imagedata r:id="rId80" o:title=""/>
          </v:shape>
          <o:OLEObject Type="Embed" ProgID="Equation.DSMT4" ShapeID="_x0000_i1171" DrawAspect="Content" ObjectID="_1725647545" r:id="rId81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420" w:dyaOrig="380" w14:anchorId="3A80647F">
          <v:shape id="_x0000_i1173" type="#_x0000_t75" style="width:221.25pt;height:19.5pt" o:ole="">
            <v:imagedata r:id="rId82" o:title=""/>
          </v:shape>
          <o:OLEObject Type="Embed" ProgID="Equation.DSMT4" ShapeID="_x0000_i1173" DrawAspect="Content" ObjectID="_1725647546" r:id="rId83"/>
        </w:object>
      </w:r>
      <w:r w:rsidR="00D3311F">
        <w:rPr>
          <w:lang w:val="en-US"/>
        </w:rPr>
        <w:t>;</w:t>
      </w:r>
    </w:p>
    <w:p w14:paraId="487E8804" w14:textId="4E0C129C" w:rsidR="00D3311F" w:rsidRDefault="002F3DC3" w:rsidP="00D3311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780" w:dyaOrig="440" w14:anchorId="6A9C38AC">
          <v:shape id="_x0000_i1175" type="#_x0000_t75" style="width:89.25pt;height:22.5pt" o:ole="">
            <v:imagedata r:id="rId84" o:title=""/>
          </v:shape>
          <o:OLEObject Type="Embed" ProgID="Equation.DSMT4" ShapeID="_x0000_i1175" DrawAspect="Content" ObjectID="_1725647547" r:id="rId85"/>
        </w:object>
      </w:r>
      <w:r w:rsidR="00D3311F">
        <w:rPr>
          <w:lang w:val="en-US"/>
        </w:rPr>
        <w:t>;</w:t>
      </w:r>
    </w:p>
    <w:p w14:paraId="3934D7EC" w14:textId="3A8C82DA" w:rsidR="00D3311F" w:rsidRPr="009B5A0D" w:rsidRDefault="002F3DC3" w:rsidP="00D3311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939" w:dyaOrig="320" w14:anchorId="063704D7">
          <v:shape id="_x0000_i1177" type="#_x0000_t75" style="width:96.75pt;height:16.5pt" o:ole="">
            <v:imagedata r:id="rId86" o:title=""/>
          </v:shape>
          <o:OLEObject Type="Embed" ProgID="Equation.DSMT4" ShapeID="_x0000_i1177" DrawAspect="Content" ObjectID="_1725647548" r:id="rId87"/>
        </w:object>
      </w:r>
      <w:r w:rsidR="00D3311F">
        <w:rPr>
          <w:lang w:val="en-US"/>
        </w:rPr>
        <w:t xml:space="preserve">; </w:t>
      </w:r>
    </w:p>
    <w:p w14:paraId="3B4C43BD" w14:textId="5B03CE61" w:rsidR="00D3311F" w:rsidRPr="009B5A0D" w:rsidRDefault="002F3DC3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2100" w:dyaOrig="360" w14:anchorId="07C1643B">
          <v:shape id="_x0000_i1180" type="#_x0000_t75" style="width:105pt;height:18pt" o:ole="">
            <v:imagedata r:id="rId88" o:title=""/>
          </v:shape>
          <o:OLEObject Type="Embed" ProgID="Equation.DSMT4" ShapeID="_x0000_i1180" DrawAspect="Content" ObjectID="_1725647549" r:id="rId89"/>
        </w:object>
      </w:r>
      <w:r w:rsidR="00D3311F">
        <w:rPr>
          <w:lang w:val="en-US"/>
        </w:rPr>
        <w:t xml:space="preserve">;   </w:t>
      </w:r>
    </w:p>
    <w:p w14:paraId="77CF7CAD" w14:textId="3B72FDBA" w:rsidR="00D3311F" w:rsidRDefault="002F3DC3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940" w:dyaOrig="400" w14:anchorId="212EE0C9">
          <v:shape id="_x0000_i1183" type="#_x0000_t75" style="width:246.75pt;height:19.5pt" o:ole="">
            <v:imagedata r:id="rId90" o:title=""/>
          </v:shape>
          <o:OLEObject Type="Embed" ProgID="Equation.DSMT4" ShapeID="_x0000_i1183" DrawAspect="Content" ObjectID="_1725647550" r:id="rId91"/>
        </w:object>
      </w:r>
      <w:r w:rsidR="00D3311F">
        <w:rPr>
          <w:lang w:val="en-US"/>
        </w:rPr>
        <w:t xml:space="preserve">; </w:t>
      </w:r>
      <w:r w:rsidRPr="009A1F6D">
        <w:rPr>
          <w:position w:val="-12"/>
        </w:rPr>
        <w:object w:dxaOrig="4860" w:dyaOrig="400" w14:anchorId="1E723F16">
          <v:shape id="_x0000_i1186" type="#_x0000_t75" style="width:242.25pt;height:19.5pt" o:ole="">
            <v:imagedata r:id="rId92" o:title=""/>
          </v:shape>
          <o:OLEObject Type="Embed" ProgID="Equation.DSMT4" ShapeID="_x0000_i1186" DrawAspect="Content" ObjectID="_1725647551" r:id="rId93"/>
        </w:object>
      </w:r>
      <w:r w:rsidR="00D3311F">
        <w:rPr>
          <w:lang w:val="en-US"/>
        </w:rPr>
        <w:t>;</w:t>
      </w:r>
    </w:p>
    <w:p w14:paraId="6DEF02F0" w14:textId="2E98DCA2" w:rsidR="00D3311F" w:rsidRDefault="002F3DC3" w:rsidP="00D3311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800" w:dyaOrig="380" w14:anchorId="1FEAEE16">
          <v:shape id="_x0000_i1188" type="#_x0000_t75" style="width:289.5pt;height:19.5pt" o:ole="">
            <v:imagedata r:id="rId94" o:title=""/>
          </v:shape>
          <o:OLEObject Type="Embed" ProgID="Equation.DSMT4" ShapeID="_x0000_i1188" DrawAspect="Content" ObjectID="_1725647552" r:id="rId95"/>
        </w:object>
      </w:r>
      <w:r w:rsidR="00D3311F">
        <w:rPr>
          <w:lang w:val="en-US"/>
        </w:rPr>
        <w:t xml:space="preserve">; </w:t>
      </w:r>
    </w:p>
    <w:p w14:paraId="0550A867" w14:textId="13B5745E" w:rsidR="00D3311F" w:rsidRDefault="002F3DC3" w:rsidP="00D3311F">
      <w:pPr>
        <w:spacing w:line="240" w:lineRule="auto"/>
        <w:jc w:val="both"/>
        <w:rPr>
          <w:lang w:val="en-US"/>
        </w:rPr>
      </w:pPr>
      <w:r w:rsidRPr="002F3DC3">
        <w:rPr>
          <w:position w:val="-12"/>
        </w:rPr>
        <w:object w:dxaOrig="5960" w:dyaOrig="380" w14:anchorId="12BC7339">
          <v:shape id="_x0000_i1192" type="#_x0000_t75" style="width:298.5pt;height:19.5pt" o:ole="">
            <v:imagedata r:id="rId96" o:title=""/>
          </v:shape>
          <o:OLEObject Type="Embed" ProgID="Equation.DSMT4" ShapeID="_x0000_i1192" DrawAspect="Content" ObjectID="_1725647553" r:id="rId97"/>
        </w:object>
      </w:r>
      <w:r w:rsidR="00D3311F">
        <w:rPr>
          <w:lang w:val="en-US"/>
        </w:rPr>
        <w:t>;</w:t>
      </w:r>
    </w:p>
    <w:p w14:paraId="02592A99" w14:textId="37B80354" w:rsidR="00D3311F" w:rsidRDefault="002F3DC3" w:rsidP="00D3311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629D1225">
          <v:shape id="_x0000_i1194" type="#_x0000_t75" style="width:102pt;height:18pt" o:ole="">
            <v:imagedata r:id="rId98" o:title=""/>
          </v:shape>
          <o:OLEObject Type="Embed" ProgID="Equation.DSMT4" ShapeID="_x0000_i1194" DrawAspect="Content" ObjectID="_1725647554" r:id="rId99"/>
        </w:object>
      </w:r>
    </w:p>
    <w:p w14:paraId="31C3E562" w14:textId="4E446928" w:rsidR="00D3311F" w:rsidRDefault="002F3DC3" w:rsidP="00D3311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3ECDF760">
          <v:shape id="_x0000_i1197" type="#_x0000_t75" style="width:105pt;height:18pt" o:ole="">
            <v:imagedata r:id="rId100" o:title=""/>
          </v:shape>
          <o:OLEObject Type="Embed" ProgID="Equation.DSMT4" ShapeID="_x0000_i1197" DrawAspect="Content" ObjectID="_1725647555" r:id="rId101"/>
        </w:object>
      </w:r>
    </w:p>
    <w:p w14:paraId="4343A41D" w14:textId="7212CDB8" w:rsidR="00D3311F" w:rsidRDefault="002F3DC3" w:rsidP="00D3311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7E97E0DB">
          <v:shape id="_x0000_i1200" type="#_x0000_t75" style="width:95.25pt;height:18.75pt" o:ole="">
            <v:imagedata r:id="rId102" o:title=""/>
          </v:shape>
          <o:OLEObject Type="Embed" ProgID="Equation.DSMT4" ShapeID="_x0000_i1200" DrawAspect="Content" ObjectID="_1725647556" r:id="rId103"/>
        </w:object>
      </w:r>
    </w:p>
    <w:p w14:paraId="14FBD045" w14:textId="3CDE11E0" w:rsidR="00D3311F" w:rsidRDefault="002F3DC3" w:rsidP="00D3311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239A4099">
          <v:shape id="_x0000_i1203" type="#_x0000_t75" style="width:99.75pt;height:18pt" o:ole="">
            <v:imagedata r:id="rId104" o:title=""/>
          </v:shape>
          <o:OLEObject Type="Embed" ProgID="Equation.DSMT4" ShapeID="_x0000_i1203" DrawAspect="Content" ObjectID="_1725647557" r:id="rId105"/>
        </w:object>
      </w:r>
    </w:p>
    <w:p w14:paraId="1B71917A" w14:textId="11A5CF56" w:rsidR="00D3311F" w:rsidRDefault="002F3DC3" w:rsidP="00D3311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6FACFDFA">
          <v:shape id="_x0000_i1206" type="#_x0000_t75" style="width:93pt;height:14.25pt" o:ole="">
            <v:imagedata r:id="rId106" o:title=""/>
          </v:shape>
          <o:OLEObject Type="Embed" ProgID="Equation.DSMT4" ShapeID="_x0000_i1206" DrawAspect="Content" ObjectID="_1725647558" r:id="rId107"/>
        </w:object>
      </w:r>
    </w:p>
    <w:p w14:paraId="6EE6C7D0" w14:textId="35483B4D" w:rsidR="00D3311F" w:rsidRDefault="00A16F51" w:rsidP="00D3311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5A985C33">
          <v:shape id="_x0000_i1208" type="#_x0000_t75" style="width:86.25pt;height:14.25pt" o:ole="">
            <v:imagedata r:id="rId108" o:title=""/>
          </v:shape>
          <o:OLEObject Type="Embed" ProgID="Equation.DSMT4" ShapeID="_x0000_i1208" DrawAspect="Content" ObjectID="_1725647559" r:id="rId109"/>
        </w:object>
      </w:r>
    </w:p>
    <w:p w14:paraId="268C763E" w14:textId="58D49DF8" w:rsidR="00D3311F" w:rsidRDefault="00A16F51" w:rsidP="00D3311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820" w:dyaOrig="279" w14:anchorId="2215FE73">
          <v:shape id="_x0000_i1211" type="#_x0000_t75" style="width:90.75pt;height:14.25pt" o:ole="">
            <v:imagedata r:id="rId110" o:title=""/>
          </v:shape>
          <o:OLEObject Type="Embed" ProgID="Equation.DSMT4" ShapeID="_x0000_i1211" DrawAspect="Content" ObjectID="_1725647560" r:id="rId111"/>
        </w:object>
      </w:r>
    </w:p>
    <w:p w14:paraId="75A0EFC7" w14:textId="77777777" w:rsidR="00D3311F" w:rsidRDefault="00D3311F" w:rsidP="00D3311F">
      <w:pPr>
        <w:spacing w:line="240" w:lineRule="auto"/>
        <w:jc w:val="both"/>
        <w:rPr>
          <w:lang w:val="en-US"/>
        </w:rPr>
      </w:pPr>
    </w:p>
    <w:p w14:paraId="3A1B9B88" w14:textId="77777777" w:rsidR="00D3311F" w:rsidRPr="00BE5C9E" w:rsidRDefault="00D3311F" w:rsidP="00D3311F">
      <w:pPr>
        <w:spacing w:line="240" w:lineRule="auto"/>
        <w:jc w:val="both"/>
      </w:pPr>
    </w:p>
    <w:p w14:paraId="4ADAE648" w14:textId="77777777" w:rsidR="005B5031" w:rsidRDefault="005B5031"/>
    <w:sectPr w:rsidR="005B50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73F6"/>
    <w:rsid w:val="002F3DC3"/>
    <w:rsid w:val="004F2083"/>
    <w:rsid w:val="005B5031"/>
    <w:rsid w:val="008F0BA2"/>
    <w:rsid w:val="00A16F51"/>
    <w:rsid w:val="00A84F4C"/>
    <w:rsid w:val="00C073F6"/>
    <w:rsid w:val="00D23578"/>
    <w:rsid w:val="00D3311F"/>
    <w:rsid w:val="00FE2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7F72E6-9DBC-4FEC-8B17-A92FD9DEB9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anin</dc:creator>
  <cp:keywords/>
  <dc:description/>
  <cp:lastModifiedBy>Vladislav Vanin</cp:lastModifiedBy>
  <cp:revision>3</cp:revision>
  <dcterms:created xsi:type="dcterms:W3CDTF">2022-09-25T17:45:00Z</dcterms:created>
  <dcterms:modified xsi:type="dcterms:W3CDTF">2022-09-25T18:43:00Z</dcterms:modified>
</cp:coreProperties>
</file>